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14">
  <p:sldMasterIdLst>
    <p:sldMasterId id="2147483673" r:id="rId1"/>
  </p:sldMasterIdLst>
  <p:notesMasterIdLst>
    <p:notesMasterId r:id="rId8"/>
  </p:notesMasterIdLst>
  <p:handoutMasterIdLst>
    <p:handoutMasterId r:id="rId9"/>
  </p:handoutMasterIdLst>
  <p:sldIdLst>
    <p:sldId id="385" r:id="rId2"/>
    <p:sldId id="347" r:id="rId3"/>
    <p:sldId id="388" r:id="rId4"/>
    <p:sldId id="350" r:id="rId5"/>
    <p:sldId id="351" r:id="rId6"/>
    <p:sldId id="387" r:id="rId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8F808"/>
    <a:srgbClr val="DAFF00"/>
    <a:srgbClr val="FF0066"/>
    <a:srgbClr val="000714"/>
    <a:srgbClr val="FF6699"/>
    <a:srgbClr val="010014"/>
    <a:srgbClr val="FF99FF"/>
    <a:srgbClr val="FF3399"/>
    <a:srgbClr val="CC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94" autoAdjust="0"/>
    <p:restoredTop sz="96619" autoAdjust="0"/>
  </p:normalViewPr>
  <p:slideViewPr>
    <p:cSldViewPr snapToGrid="0">
      <p:cViewPr varScale="1">
        <p:scale>
          <a:sx n="73" d="100"/>
          <a:sy n="73" d="100"/>
        </p:scale>
        <p:origin x="630" y="5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93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5" d="100"/>
          <a:sy n="55" d="100"/>
        </p:scale>
        <p:origin x="288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73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F82354-2E01-44ED-92DB-A28193774524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B3D576-61AB-40BE-AD9D-BD4493F379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4926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C5EAA6-DE45-4EFE-883D-627EC90574AD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A31FAF-7688-4DAE-BAB8-7CEFE8582C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9763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A31FAF-7688-4DAE-BAB8-7CEFE8582CB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4234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11430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A31FAF-7688-4DAE-BAB8-7CEFE8582CB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2773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A31FAF-7688-4DAE-BAB8-7CEFE8582CB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445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A31FAF-7688-4DAE-BAB8-7CEFE8582CB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483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AD8DD6-12D7-46FD-A91C-8E90E9321C5D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23FF1-B2A5-4AD4-86B8-C29132966C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081966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4750B-9EEA-42D4-AA51-ABB8D6621003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23FF1-B2A5-4AD4-86B8-C29132966C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3938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40080"/>
          </a:xfrm>
        </p:spPr>
        <p:txBody>
          <a:bodyPr>
            <a:normAutofit/>
          </a:bodyPr>
          <a:lstStyle>
            <a:lvl1pPr algn="ctr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lang="en-US" altLang="en-US" sz="2600" b="1" kern="1200" dirty="0">
                <a:solidFill>
                  <a:srgbClr val="0000FF"/>
                </a:solidFill>
                <a:latin typeface="Arial"/>
                <a:ea typeface="Arial" charset="0"/>
                <a:cs typeface="Arial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9539" y="6356352"/>
            <a:ext cx="2961861" cy="365125"/>
          </a:xfrm>
        </p:spPr>
        <p:txBody>
          <a:bodyPr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FC804E0-1071-4CDA-8C64-1A9C7DBEA1FB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710610" y="6356352"/>
            <a:ext cx="4442791" cy="365125"/>
          </a:xfrm>
        </p:spPr>
        <p:txBody>
          <a:bodyPr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11478" y="6356352"/>
            <a:ext cx="2961861" cy="365125"/>
          </a:xfrm>
        </p:spPr>
        <p:txBody>
          <a:bodyPr/>
          <a:lstStyle>
            <a:lvl1pPr>
              <a:defRPr sz="18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4823FF1-B2A5-4AD4-86B8-C29132966CC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838200" y="911224"/>
            <a:ext cx="10515600" cy="5127625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424995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51591" y="627321"/>
            <a:ext cx="9144000" cy="1058840"/>
          </a:xfrm>
          <a:solidFill>
            <a:schemeClr val="bg1">
              <a:alpha val="70000"/>
            </a:schemeClr>
          </a:solidFill>
        </p:spPr>
        <p:txBody>
          <a:bodyPr anchor="b"/>
          <a:lstStyle>
            <a:lvl1pPr algn="ctr">
              <a:defRPr sz="6000"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51591" y="2017199"/>
            <a:ext cx="9144000" cy="592565"/>
          </a:xfrm>
          <a:solidFill>
            <a:schemeClr val="bg1">
              <a:alpha val="70000"/>
            </a:schemeClr>
          </a:solidFill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76DF6-6FAA-44D4-9FEB-81DC20EAC637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478409" y="6462753"/>
            <a:ext cx="563912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8F63A3B-78C7-47BE-AE5E-E10140E0464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8" descr="A bench in a park&#10;&#10;Description generated with high confidence">
            <a:extLst>
              <a:ext uri="{FF2B5EF4-FFF2-40B4-BE49-F238E27FC236}">
                <a16:creationId xmlns:a16="http://schemas.microsoft.com/office/drawing/2014/main" id="{B931097C-919D-42A7-AA92-B4DF894AA5F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883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9747C-7DA3-403D-A9D5-142F843A3975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23FF1-B2A5-4AD4-86B8-C29132966C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4729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7D60F-EEFD-49A3-BE2C-B51D46A55A5D}" type="datetime1">
              <a:rPr lang="en-US" smtClean="0"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23FF1-B2A5-4AD4-86B8-C29132966C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063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BCD177-1307-4A92-9F16-B51BE1C94EC4}" type="datetime1">
              <a:rPr lang="en-US" smtClean="0"/>
              <a:t>8/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23FF1-B2A5-4AD4-86B8-C29132966C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049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938B4-4FFC-473A-B70D-31DFF2D6A405}" type="datetime1">
              <a:rPr lang="en-US" smtClean="0"/>
              <a:t>8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23FF1-B2A5-4AD4-86B8-C29132966C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205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22876C-F9CF-4133-B0D2-A980001F8C57}" type="datetime1">
              <a:rPr lang="en-US" smtClean="0"/>
              <a:t>8/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23FF1-B2A5-4AD4-86B8-C29132966C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263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8D065-060C-4149-8CA5-51D808E8A441}" type="datetime1">
              <a:rPr lang="en-US" smtClean="0"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23FF1-B2A5-4AD4-86B8-C29132966C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7725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FC8BE-97B5-4067-AEEF-D563F4C5EFBC}" type="datetime1">
              <a:rPr lang="en-US" smtClean="0"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23FF1-B2A5-4AD4-86B8-C29132966C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5243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3BD7A-E451-4AD4-B8BF-70C30A92B094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23FF1-B2A5-4AD4-86B8-C29132966C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409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AD8DD6-12D7-46FD-A91C-8E90E9321C5D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823FF1-B2A5-4AD4-86B8-C29132966C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176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8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jp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5" Type="http://schemas.openxmlformats.org/officeDocument/2006/relationships/image" Target="../media/image4.jpg"/><Relationship Id="rId4" Type="http://schemas.openxmlformats.org/officeDocument/2006/relationships/image" Target="../media/image3.jpg"/><Relationship Id="rId9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tiff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1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380227"/>
            <a:ext cx="12192001" cy="2242868"/>
          </a:xfrm>
          <a:solidFill>
            <a:schemeClr val="bg1">
              <a:alpha val="65000"/>
            </a:schemeClr>
          </a:solidFill>
          <a:ln>
            <a:noFill/>
          </a:ln>
          <a:effectLst/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altLang="zh-CN" sz="3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V-absorbing </a:t>
            </a:r>
            <a:r>
              <a:rPr lang="en-US" altLang="zh-CN" sz="3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ulose Nanocrystals </a:t>
            </a:r>
            <a:r>
              <a:rPr lang="en-US" altLang="zh-CN" sz="3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Functional </a:t>
            </a:r>
            <a:r>
              <a:rPr lang="en-US" altLang="zh-CN" sz="3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inforcing Fillers in Poly (vinyl chloride) </a:t>
            </a:r>
            <a:r>
              <a:rPr lang="en-US" altLang="zh-CN" sz="3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m</a:t>
            </a:r>
            <a:r>
              <a:rPr lang="en-US" altLang="zh-CN" sz="32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altLang="zh-CN" sz="32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32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altLang="zh-CN" sz="32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Zhen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Zhang,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illes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èbe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iaosong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Wang,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m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am</a:t>
            </a:r>
            <a:endParaRPr lang="en-US" sz="2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672552" y="6366213"/>
            <a:ext cx="336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wzhangzhen@gmail.com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92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23FF1-B2A5-4AD4-86B8-C29132966CC8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1221" y="718458"/>
            <a:ext cx="2201418" cy="164592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4600" y="712142"/>
            <a:ext cx="2472819" cy="164592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5313641" y="752782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Films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06935" y="767361"/>
            <a:ext cx="913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pes</a:t>
            </a:r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4040" y="712142"/>
            <a:ext cx="2546368" cy="164592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6576824" y="762335"/>
            <a:ext cx="16306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nstruction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9696" y="701517"/>
            <a:ext cx="2152998" cy="1645920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9265117" y="752270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ics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" y="18146"/>
            <a:ext cx="12192000" cy="430625"/>
          </a:xfrm>
        </p:spPr>
        <p:txBody>
          <a:bodyPr>
            <a:noAutofit/>
          </a:bodyPr>
          <a:lstStyle/>
          <a:p>
            <a:pPr marL="0" indent="0">
              <a:lnSpc>
                <a:spcPct val="140000"/>
              </a:lnSpc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Poly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vinyl chlorid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 (PVC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85726" y="4075301"/>
            <a:ext cx="6726773" cy="11726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nsequences: </a:t>
            </a:r>
          </a:p>
          <a:p>
            <a:pPr marL="285750" indent="-285750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lor change: discoloration or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bleaching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echanical performances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hard &amp; brittl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00682" y="2639301"/>
            <a:ext cx="5497080" cy="11726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ssues of PVC: </a:t>
            </a:r>
          </a:p>
          <a:p>
            <a:pPr marL="285750" indent="-285750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ow thermal stability: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anufacturing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30000"/>
              </a:lnSpc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eathering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degradation due to heat and UV light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646961"/>
              </p:ext>
            </p:extLst>
          </p:nvPr>
        </p:nvGraphicFramePr>
        <p:xfrm>
          <a:off x="6969774" y="2530647"/>
          <a:ext cx="3792951" cy="294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7" name="CS ChemDraw Drawing" r:id="rId8" imgW="3030896" imgH="2340324" progId="ChemDraw.Document.6.0">
                  <p:embed/>
                </p:oleObj>
              </mc:Choice>
              <mc:Fallback>
                <p:oleObj name="CS ChemDraw Drawing" r:id="rId8" imgW="3030896" imgH="2340324" progId="ChemDraw.Document.6.0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69774" y="2530647"/>
                        <a:ext cx="3792951" cy="2947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52274" y="5709175"/>
            <a:ext cx="118355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bjective: </a:t>
            </a:r>
            <a:r>
              <a:rPr lang="fr-FR" b="1" dirty="0" smtClean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tilisation </a:t>
            </a:r>
            <a:r>
              <a:rPr lang="fr-FR" b="1" dirty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fr-FR" b="1" dirty="0" smtClean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ulose </a:t>
            </a:r>
            <a:r>
              <a:rPr lang="en-US" altLang="zh-CN" b="1" dirty="0" smtClean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nocrystals (CNCs) </a:t>
            </a:r>
            <a:r>
              <a:rPr lang="fr-FR" b="1" dirty="0" smtClean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</a:t>
            </a:r>
            <a:r>
              <a:rPr lang="fr-FR" b="1" dirty="0" err="1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inforcing</a:t>
            </a:r>
            <a:r>
              <a:rPr lang="fr-FR" b="1" dirty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b="1" dirty="0" smtClean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ents </a:t>
            </a:r>
            <a:r>
              <a:rPr lang="fr-FR" b="1" dirty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fr-FR" b="1" dirty="0" err="1" smtClean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isers</a:t>
            </a:r>
            <a:r>
              <a:rPr lang="fr-FR" b="1" dirty="0" smtClean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b="1" dirty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fr-FR" b="1" dirty="0" smtClean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VC</a:t>
            </a:r>
            <a:endParaRPr 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7959" y="6450377"/>
            <a:ext cx="89724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>
                <a:latin typeface="Segoe UI" panose="020B0502040204020203" pitchFamily="34" charset="0"/>
              </a:rPr>
              <a:t>Waste management </a:t>
            </a:r>
            <a:r>
              <a:rPr lang="en-US" sz="1400" b="1" dirty="0">
                <a:latin typeface="Segoe UI" panose="020B0502040204020203" pitchFamily="34" charset="0"/>
              </a:rPr>
              <a:t>2016,</a:t>
            </a:r>
            <a:r>
              <a:rPr lang="en-US" sz="1400" dirty="0">
                <a:latin typeface="Segoe UI" panose="020B0502040204020203" pitchFamily="34" charset="0"/>
              </a:rPr>
              <a:t> </a:t>
            </a:r>
            <a:r>
              <a:rPr lang="en-US" sz="1400" i="1" dirty="0">
                <a:latin typeface="Segoe UI" panose="020B0502040204020203" pitchFamily="34" charset="0"/>
              </a:rPr>
              <a:t>48</a:t>
            </a:r>
            <a:r>
              <a:rPr lang="en-US" sz="1400" dirty="0">
                <a:latin typeface="Segoe UI" panose="020B0502040204020203" pitchFamily="34" charset="0"/>
              </a:rPr>
              <a:t>, 300-14</a:t>
            </a:r>
            <a:r>
              <a:rPr lang="en-US" sz="1400" dirty="0" smtClean="0">
                <a:latin typeface="Segoe UI" panose="020B0502040204020203" pitchFamily="34" charset="0"/>
              </a:rPr>
              <a:t>. </a:t>
            </a:r>
            <a:r>
              <a:rPr lang="fr-FR" sz="1400" i="1" dirty="0" err="1" smtClean="0"/>
              <a:t>Polymer</a:t>
            </a:r>
            <a:r>
              <a:rPr lang="fr-FR" sz="1400" i="1" dirty="0" smtClean="0"/>
              <a:t> </a:t>
            </a:r>
            <a:r>
              <a:rPr lang="fr-FR" sz="1400" i="1" dirty="0"/>
              <a:t>Composites </a:t>
            </a:r>
            <a:r>
              <a:rPr lang="fr-FR" sz="1400" b="1" dirty="0"/>
              <a:t>2016,</a:t>
            </a:r>
            <a:r>
              <a:rPr lang="fr-FR" sz="1400" dirty="0"/>
              <a:t> </a:t>
            </a:r>
            <a:r>
              <a:rPr lang="fr-FR" sz="1400" i="1" dirty="0"/>
              <a:t>37</a:t>
            </a:r>
            <a:r>
              <a:rPr lang="fr-FR" sz="1400" dirty="0"/>
              <a:t> (7), 2171-2183</a:t>
            </a:r>
            <a:r>
              <a:rPr lang="fr-FR" sz="1400" dirty="0" smtClean="0"/>
              <a:t>. </a:t>
            </a:r>
            <a:r>
              <a:rPr lang="en-US" sz="1400" i="1" dirty="0"/>
              <a:t>Polymers </a:t>
            </a:r>
            <a:r>
              <a:rPr lang="en-US" sz="1400" b="1" dirty="0"/>
              <a:t>2015,</a:t>
            </a:r>
            <a:r>
              <a:rPr lang="en-US" sz="1400" dirty="0"/>
              <a:t> </a:t>
            </a:r>
            <a:r>
              <a:rPr lang="en-US" sz="1400" i="1" dirty="0"/>
              <a:t>7</a:t>
            </a:r>
            <a:r>
              <a:rPr lang="en-US" sz="1400" dirty="0"/>
              <a:t> (9), 1767-1788</a:t>
            </a:r>
            <a:r>
              <a:rPr lang="en-US" sz="1400" dirty="0" smtClean="0"/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87389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43705"/>
            <a:ext cx="12192000" cy="64008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Preparation and UV crosslinking of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CEM-</a:t>
            </a: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-CNC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23FF1-B2A5-4AD4-86B8-C29132966CC8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4944129"/>
            <a:ext cx="5549955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CNCs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should impart </a:t>
            </a:r>
            <a:r>
              <a:rPr lang="en-GB" dirty="0" smtClean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inforcing properties</a:t>
            </a:r>
          </a:p>
          <a:p>
            <a:pPr marL="285750" indent="-285750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PCEM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is photoactive and is expected to impart </a:t>
            </a:r>
            <a:r>
              <a:rPr lang="en-GB" dirty="0" smtClean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V-absorbing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GB" dirty="0" smtClean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to-crosslinking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roperties 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4DAE511-01FB-4A23-853B-E3E333060E5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1567" y="1861884"/>
            <a:ext cx="4553362" cy="313676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10"/>
          <p:cNvSpPr/>
          <p:nvPr/>
        </p:nvSpPr>
        <p:spPr>
          <a:xfrm>
            <a:off x="53281" y="670876"/>
            <a:ext cx="5496674" cy="1059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  <a:buClr>
                <a:srgbClr val="0000FF"/>
              </a:buClr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Poly(cinnamoyloxy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thyl methacrylat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 (PCEM) grafted at the CNC surface by surface initiated Atom Transfer Radical Polymeriz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254944" y="6488352"/>
            <a:ext cx="895997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cromolecules</a:t>
            </a:r>
            <a:r>
              <a:rPr lang="fr-FR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400" b="1" dirty="0">
                <a:latin typeface="Arial" panose="020B0604020202020204" pitchFamily="34" charset="0"/>
                <a:cs typeface="Arial" panose="020B0604020202020204" pitchFamily="34" charset="0"/>
              </a:rPr>
              <a:t>2014,</a:t>
            </a:r>
            <a:r>
              <a:rPr lang="fr-FR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400" i="1" dirty="0">
                <a:latin typeface="Arial" panose="020B0604020202020204" pitchFamily="34" charset="0"/>
                <a:cs typeface="Arial" panose="020B0604020202020204" pitchFamily="34" charset="0"/>
              </a:rPr>
              <a:t>47</a:t>
            </a:r>
            <a:r>
              <a:rPr lang="fr-FR" sz="1400" dirty="0">
                <a:latin typeface="Arial" panose="020B0604020202020204" pitchFamily="34" charset="0"/>
                <a:cs typeface="Arial" panose="020B0604020202020204" pitchFamily="34" charset="0"/>
              </a:rPr>
              <a:t> (23), 8247-8254</a:t>
            </a:r>
            <a:r>
              <a:rPr lang="fr-F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FR" sz="1400" i="1" dirty="0">
                <a:latin typeface="Arial" panose="020B0604020202020204" pitchFamily="34" charset="0"/>
                <a:cs typeface="Arial" panose="020B0604020202020204" pitchFamily="34" charset="0"/>
              </a:rPr>
              <a:t>Nature </a:t>
            </a:r>
            <a:r>
              <a:rPr lang="fr-FR" sz="1400" b="1" dirty="0">
                <a:latin typeface="Arial" panose="020B0604020202020204" pitchFamily="34" charset="0"/>
                <a:cs typeface="Arial" panose="020B0604020202020204" pitchFamily="34" charset="0"/>
              </a:rPr>
              <a:t>2005,</a:t>
            </a:r>
            <a:r>
              <a:rPr lang="fr-FR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400" i="1" dirty="0">
                <a:latin typeface="Arial" panose="020B0604020202020204" pitchFamily="34" charset="0"/>
                <a:cs typeface="Arial" panose="020B0604020202020204" pitchFamily="34" charset="0"/>
              </a:rPr>
              <a:t>434</a:t>
            </a:r>
            <a:r>
              <a:rPr lang="fr-FR" sz="1400" dirty="0">
                <a:latin typeface="Arial" panose="020B0604020202020204" pitchFamily="34" charset="0"/>
                <a:cs typeface="Arial" panose="020B0604020202020204" pitchFamily="34" charset="0"/>
              </a:rPr>
              <a:t> (7035), 879-882</a:t>
            </a:r>
            <a:r>
              <a:rPr lang="fr-F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fr-FR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01289" y="4959561"/>
            <a:ext cx="5180294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e UV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bsorption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f the conjugate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=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 bond at 276 nm decrease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ime during irradiation-----&gt;&gt;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ross-linking</a:t>
            </a:r>
          </a:p>
        </p:txBody>
      </p:sp>
      <p:pic>
        <p:nvPicPr>
          <p:cNvPr id="12" name="Picture 11" descr="C:\Users\Zhen\Desktop\Graph5.tif">
            <a:extLst>
              <a:ext uri="{FF2B5EF4-FFF2-40B4-BE49-F238E27FC236}">
                <a16:creationId xmlns:a16="http://schemas.microsoft.com/office/drawing/2014/main" id="{CC158423-E485-4911-A7FE-1D6BA810E250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1477" y="2163842"/>
            <a:ext cx="3082425" cy="229874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620122"/>
              </p:ext>
            </p:extLst>
          </p:nvPr>
        </p:nvGraphicFramePr>
        <p:xfrm>
          <a:off x="5496675" y="2127009"/>
          <a:ext cx="3494761" cy="228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CS ChemDraw Drawing" r:id="rId6" imgW="4665928" imgH="3065906" progId="ChemDraw.Document.6.0">
                  <p:embed/>
                </p:oleObj>
              </mc:Choice>
              <mc:Fallback>
                <p:oleObj name="CS ChemDraw Drawing" r:id="rId6" imgW="4665928" imgH="3065906" progId="ChemDraw.Document.6.0">
                  <p:embed/>
                  <p:pic>
                    <p:nvPicPr>
                      <p:cNvPr id="21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6675" y="2127009"/>
                        <a:ext cx="3494761" cy="2281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347568" y="990047"/>
            <a:ext cx="5625771" cy="733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  <a:buClr>
                <a:srgbClr val="0000FF"/>
              </a:buClr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CEM-g-CNC film undergoes photodimerization when irradiated by UV irradiation</a:t>
            </a:r>
          </a:p>
        </p:txBody>
      </p:sp>
    </p:spTree>
    <p:extLst>
      <p:ext uri="{BB962C8B-B14F-4D97-AF65-F5344CB8AC3E}">
        <p14:creationId xmlns:p14="http://schemas.microsoft.com/office/powerpoint/2010/main" val="268264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0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481" y="-47531"/>
            <a:ext cx="12192000" cy="640080"/>
          </a:xfrm>
        </p:spPr>
        <p:txBody>
          <a:bodyPr>
            <a:normAutofit/>
          </a:bodyPr>
          <a:lstStyle/>
          <a:p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ptical properties of PVC/PCEM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-CNC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film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23FF1-B2A5-4AD4-86B8-C29132966CC8}" type="slidenum">
              <a:rPr lang="en-US" sz="1800" smtClean="0"/>
              <a:pPr/>
              <a:t>4</a:t>
            </a:fld>
            <a:endParaRPr lang="en-US" sz="1800"/>
          </a:p>
        </p:txBody>
      </p:sp>
      <p:sp>
        <p:nvSpPr>
          <p:cNvPr id="6" name="TextBox 5"/>
          <p:cNvSpPr txBox="1"/>
          <p:nvPr/>
        </p:nvSpPr>
        <p:spPr>
          <a:xfrm>
            <a:off x="6456948" y="914400"/>
            <a:ext cx="184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92226" y="534893"/>
            <a:ext cx="6327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ransmittance before </a:t>
            </a:r>
            <a:r>
              <a:rPr lang="en-US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nd after 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UV irradiation at 365 nm </a:t>
            </a:r>
            <a:endParaRPr lang="en-US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0E8314-C7C9-461E-8C36-CBA1C411734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8779" y="914400"/>
            <a:ext cx="4780546" cy="3647936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11"/>
          <p:cNvSpPr/>
          <p:nvPr/>
        </p:nvSpPr>
        <p:spPr>
          <a:xfrm>
            <a:off x="180806" y="524718"/>
            <a:ext cx="63685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Clr>
                <a:srgbClr val="0000FF"/>
              </a:buClr>
            </a:pPr>
            <a:r>
              <a:rPr lang="en-US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ransmittance before </a:t>
            </a:r>
            <a:r>
              <a:rPr lang="en-US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nd after 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nnealing at 80 </a:t>
            </a:r>
            <a:r>
              <a:rPr lang="en-US" b="1" baseline="30000" dirty="0" err="1" smtClean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</a:t>
            </a:r>
            <a:r>
              <a:rPr lang="en-US" b="1" dirty="0" err="1" smtClean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</a:t>
            </a:r>
            <a:endParaRPr lang="en-US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9"/>
          <p:cNvSpPr txBox="1"/>
          <p:nvPr/>
        </p:nvSpPr>
        <p:spPr>
          <a:xfrm>
            <a:off x="362258" y="5632350"/>
            <a:ext cx="6187056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rmal stabiliz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 for PV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e lowest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ransmittanc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eduction i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visible region after heat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nnealing </a:t>
            </a:r>
          </a:p>
        </p:txBody>
      </p:sp>
      <p:pic>
        <p:nvPicPr>
          <p:cNvPr id="14" name="Picture 9">
            <a:extLst>
              <a:ext uri="{FF2B5EF4-FFF2-40B4-BE49-F238E27FC236}">
                <a16:creationId xmlns:a16="http://schemas.microsoft.com/office/drawing/2014/main" id="{CCA79533-21FF-4A9F-AE52-33DF3D3FA31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63850" y="887737"/>
            <a:ext cx="4868507" cy="375288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TextBox 9"/>
          <p:cNvSpPr txBox="1"/>
          <p:nvPr/>
        </p:nvSpPr>
        <p:spPr>
          <a:xfrm>
            <a:off x="352039" y="4644999"/>
            <a:ext cx="9016247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Highly transparency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n the visible region with the </a:t>
            </a:r>
            <a:r>
              <a:rPr lang="en-US" b="1" dirty="0" smtClean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CEM</a:t>
            </a:r>
            <a:r>
              <a:rPr lang="en-US" b="1" dirty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g-CNC </a:t>
            </a:r>
            <a:r>
              <a:rPr lang="en-US" b="1" dirty="0" smtClean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ler</a:t>
            </a:r>
          </a:p>
          <a:p>
            <a:pPr marL="342900" indent="-342900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UV-blocking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perties (below 320 n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b="1" dirty="0" smtClean="0">
              <a:solidFill>
                <a:srgbClr val="00009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9"/>
          <p:cNvSpPr txBox="1"/>
          <p:nvPr/>
        </p:nvSpPr>
        <p:spPr>
          <a:xfrm>
            <a:off x="6641679" y="5267279"/>
            <a:ext cx="5188771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UV-stabilizer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for PV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e lowest transmittance increase i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visible region after UV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rradiation </a:t>
            </a:r>
          </a:p>
        </p:txBody>
      </p:sp>
    </p:spTree>
    <p:extLst>
      <p:ext uri="{BB962C8B-B14F-4D97-AF65-F5344CB8AC3E}">
        <p14:creationId xmlns:p14="http://schemas.microsoft.com/office/powerpoint/2010/main" val="3805552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5" grpId="0"/>
      <p:bldP spid="18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23FF1-B2A5-4AD4-86B8-C29132966CC8}" type="slidenum">
              <a:rPr lang="en-US" sz="1800" smtClean="0"/>
              <a:pPr/>
              <a:t>5</a:t>
            </a:fld>
            <a:endParaRPr lang="en-US" sz="1800"/>
          </a:p>
        </p:txBody>
      </p:sp>
      <p:sp>
        <p:nvSpPr>
          <p:cNvPr id="7" name="Rectangle 6"/>
          <p:cNvSpPr/>
          <p:nvPr/>
        </p:nvSpPr>
        <p:spPr>
          <a:xfrm>
            <a:off x="326447" y="624970"/>
            <a:ext cx="5409187" cy="872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Tensile testing before and after </a:t>
            </a:r>
            <a:r>
              <a:rPr lang="en-US" b="1" dirty="0" smtClean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4 h UV irradiation at 365 nm 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AB7D6C0-409B-4761-94E6-EC25C729C3B4}"/>
              </a:ext>
            </a:extLst>
          </p:cNvPr>
          <p:cNvPicPr/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73" t="8527" r="9346" b="2677"/>
          <a:stretch/>
        </p:blipFill>
        <p:spPr bwMode="auto">
          <a:xfrm>
            <a:off x="483080" y="1649278"/>
            <a:ext cx="4730438" cy="3477834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81481" y="-47531"/>
            <a:ext cx="12192000" cy="640080"/>
          </a:xfrm>
        </p:spPr>
        <p:txBody>
          <a:bodyPr>
            <a:normAutofit/>
          </a:bodyPr>
          <a:lstStyle/>
          <a:p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echanical properties of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PVC/PCEM-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-CNC film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8"/>
          <p:cNvSpPr txBox="1"/>
          <p:nvPr/>
        </p:nvSpPr>
        <p:spPr>
          <a:xfrm>
            <a:off x="184744" y="5279387"/>
            <a:ext cx="5692595" cy="1287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dirty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CEM-g-CNC f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ler act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s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reinforcing agent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chanical performances of the PVC/</a:t>
            </a:r>
            <a:r>
              <a:rPr lang="en-US" dirty="0">
                <a:solidFill>
                  <a:srgbClr val="0000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CEM-g-CNC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ilm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ncrease after UV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irradiatio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 descr="../../../../../Desktop/Picture1.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7339" y="795592"/>
            <a:ext cx="5671334" cy="265451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6177481" y="3819981"/>
            <a:ext cx="6301483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CEM-g-CNC/PVC film: one stone four birds</a:t>
            </a:r>
          </a:p>
          <a:p>
            <a:pPr>
              <a:lnSpc>
                <a:spcPct val="120000"/>
              </a:lnSpc>
              <a:buClr>
                <a:srgbClr val="0000FF"/>
              </a:buClr>
            </a:pP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UV-blocking 		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UV-resistance </a:t>
            </a:r>
          </a:p>
          <a:p>
            <a:pPr>
              <a:lnSpc>
                <a:spcPct val="120000"/>
              </a:lnSpc>
              <a:buClr>
                <a:srgbClr val="0000FF"/>
              </a:buClr>
            </a:pP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Thermal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tability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Mechanical performa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6177481" y="5352301"/>
            <a:ext cx="6096000" cy="12528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UV-Absorbing Cellulose Nanocrystals as Functional Reinforcing Fillers in Poly(vinyl chloride) </a:t>
            </a:r>
            <a:r>
              <a:rPr 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Films.  Zhen 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Zhang, Gilles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</a:rPr>
              <a:t>Sèbe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</a:rPr>
              <a:t>Xiaosong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 Wang, and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</a:rPr>
              <a:t>Kam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 C. </a:t>
            </a:r>
            <a:r>
              <a:rPr 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Tam. </a:t>
            </a:r>
            <a:r>
              <a:rPr lang="en-US" sz="16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ACS </a:t>
            </a:r>
            <a:r>
              <a:rPr lang="en-US" sz="1600" i="1" dirty="0">
                <a:solidFill>
                  <a:srgbClr val="000000"/>
                </a:solidFill>
                <a:latin typeface="Arial" panose="020B0604020202020204" pitchFamily="34" charset="0"/>
              </a:rPr>
              <a:t>Applied Nano Materials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 2018 </a:t>
            </a:r>
            <a:r>
              <a:rPr lang="en-US" sz="1600" i="1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 (2), 632-641.  DOI: 10.1021/acsanm.7b00126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16759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outerShdw blurRad="50800" dist="50800" dir="5400000" algn="ctr" rotWithShape="0">
              <a:srgbClr val="000000"/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cknowledg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23FF1-B2A5-4AD4-86B8-C29132966CC8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87011" y="1209210"/>
            <a:ext cx="12130355" cy="1384995"/>
          </a:xfrm>
          <a:prstGeom prst="rect">
            <a:avLst/>
          </a:prstGeom>
          <a:noFill/>
          <a:effectLst>
            <a:outerShdw blurRad="50800" dist="50800" dir="2700000" algn="tl" rotWithShape="0">
              <a:prstClr val="black"/>
            </a:outerShdw>
          </a:effec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bg1"/>
              </a:buClr>
            </a:pPr>
            <a:r>
              <a:rPr 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s for your attention	</a:t>
            </a:r>
          </a:p>
          <a:p>
            <a:pPr>
              <a:lnSpc>
                <a:spcPct val="150000"/>
              </a:lnSpc>
              <a:buClr>
                <a:schemeClr val="bg1"/>
              </a:buClr>
            </a:pPr>
            <a:r>
              <a:rPr 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s to supervisors and lab mates.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041396" y="6308081"/>
            <a:ext cx="336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wzhangzhen@gmail.com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703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78</TotalTime>
  <Words>353</Words>
  <Application>Microsoft Office PowerPoint</Application>
  <PresentationFormat>Widescreen</PresentationFormat>
  <Paragraphs>50</Paragraphs>
  <Slides>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6" baseType="lpstr">
      <vt:lpstr>宋体</vt:lpstr>
      <vt:lpstr>Arial</vt:lpstr>
      <vt:lpstr>Calibri</vt:lpstr>
      <vt:lpstr>Calibri Light</vt:lpstr>
      <vt:lpstr>等线</vt:lpstr>
      <vt:lpstr>等线 Light</vt:lpstr>
      <vt:lpstr>Segoe UI</vt:lpstr>
      <vt:lpstr>Wingdings</vt:lpstr>
      <vt:lpstr>Office Theme</vt:lpstr>
      <vt:lpstr>CS ChemDraw Drawing</vt:lpstr>
      <vt:lpstr>UV-absorbing Cellulose Nanocrystals as Functional Reinforcing Fillers in Poly (vinyl chloride) Film  Zhen Zhang, Gilles Sèbe, Xiaosong Wang, Kam C. Tam</vt:lpstr>
      <vt:lpstr>Poly (vinyl chloride) (PVC)</vt:lpstr>
      <vt:lpstr>Preparation and UV crosslinking of PCEM-g-CNC</vt:lpstr>
      <vt:lpstr>Optical properties of PVC/PCEM-g-CNC films</vt:lpstr>
      <vt:lpstr>Mechanical properties of PVC/PCEM-g-CNC films</vt:lpstr>
      <vt:lpstr>Acknowledg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en zhang</dc:creator>
  <cp:lastModifiedBy>Mechler, Colleen</cp:lastModifiedBy>
  <cp:revision>952</cp:revision>
  <dcterms:created xsi:type="dcterms:W3CDTF">2016-07-28T13:50:49Z</dcterms:created>
  <dcterms:modified xsi:type="dcterms:W3CDTF">2018-08-08T11:38:16Z</dcterms:modified>
</cp:coreProperties>
</file>